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8EF899" w14:textId="77777777" w:rsidR="0057626C" w:rsidRPr="00ED1A07" w:rsidRDefault="0057626C" w:rsidP="0057626C">
      <w:pPr>
        <w:rPr>
          <w:rFonts w:eastAsia="Times New Roman" w:cs="Times New Roman"/>
          <w:b/>
          <w:sz w:val="40"/>
          <w:szCs w:val="40"/>
          <w:lang w:val="en-US" w:eastAsia="ko-KR"/>
        </w:rPr>
      </w:pPr>
      <w:r>
        <w:rPr>
          <w:rFonts w:eastAsia="Times New Roman" w:cs="Times New Roman"/>
          <w:b/>
          <w:sz w:val="40"/>
          <w:szCs w:val="40"/>
          <w:lang w:val="en-US" w:eastAsia="ko-KR"/>
        </w:rPr>
        <w:t>H2 Mathematics 9758</w:t>
      </w:r>
      <w:r>
        <w:rPr>
          <w:rFonts w:eastAsia="Times New Roman" w:cs="Times New Roman"/>
          <w:b/>
          <w:sz w:val="40"/>
          <w:szCs w:val="40"/>
          <w:lang w:val="en-US" w:eastAsia="ko-KR"/>
        </w:rPr>
        <w:tab/>
      </w:r>
      <w:r>
        <w:rPr>
          <w:rFonts w:eastAsia="Times New Roman" w:cs="Times New Roman"/>
          <w:b/>
          <w:sz w:val="40"/>
          <w:szCs w:val="40"/>
          <w:lang w:val="en-US" w:eastAsia="ko-KR"/>
        </w:rPr>
        <w:tab/>
      </w:r>
      <w:r>
        <w:rPr>
          <w:rFonts w:eastAsia="Times New Roman" w:cs="Times New Roman"/>
          <w:b/>
          <w:sz w:val="40"/>
          <w:szCs w:val="40"/>
          <w:lang w:val="en-US" w:eastAsia="ko-KR"/>
        </w:rPr>
        <w:tab/>
      </w:r>
      <w:r>
        <w:rPr>
          <w:rFonts w:eastAsia="Times New Roman" w:cs="Times New Roman"/>
          <w:b/>
          <w:sz w:val="40"/>
          <w:szCs w:val="40"/>
          <w:lang w:val="en-US" w:eastAsia="ko-KR"/>
        </w:rPr>
        <w:tab/>
      </w:r>
      <w:r>
        <w:rPr>
          <w:rFonts w:eastAsia="Times New Roman" w:cs="Times New Roman"/>
          <w:b/>
          <w:sz w:val="40"/>
          <w:szCs w:val="40"/>
          <w:lang w:val="en-US" w:eastAsia="ko-KR"/>
        </w:rPr>
        <w:tab/>
        <w:t xml:space="preserve">    </w:t>
      </w:r>
      <w:r w:rsidRPr="00ED1A07">
        <w:rPr>
          <w:rFonts w:eastAsia="Times New Roman" w:cs="Times New Roman"/>
          <w:b/>
          <w:sz w:val="40"/>
          <w:szCs w:val="40"/>
          <w:lang w:val="en-US" w:eastAsia="ko-KR"/>
        </w:rPr>
        <w:t>ANNEX</w:t>
      </w:r>
    </w:p>
    <w:p w14:paraId="07E3C8DF" w14:textId="77777777" w:rsidR="0057626C" w:rsidRDefault="0057626C" w:rsidP="0057626C">
      <w:pPr>
        <w:rPr>
          <w:rFonts w:eastAsia="Times New Roman" w:cs="Times New Roman"/>
          <w:b/>
          <w:sz w:val="32"/>
          <w:szCs w:val="32"/>
          <w:u w:val="single"/>
          <w:lang w:val="en-US"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3"/>
        <w:gridCol w:w="2866"/>
        <w:gridCol w:w="5477"/>
      </w:tblGrid>
      <w:tr w:rsidR="0057626C" w14:paraId="57DBFE15" w14:textId="77777777" w:rsidTr="0057626C">
        <w:tc>
          <w:tcPr>
            <w:tcW w:w="673" w:type="dxa"/>
            <w:shd w:val="clear" w:color="auto" w:fill="C5E0B3" w:themeFill="accent6" w:themeFillTint="66"/>
          </w:tcPr>
          <w:p w14:paraId="489DCAD6" w14:textId="77777777" w:rsidR="0057626C" w:rsidRPr="00ED1A07" w:rsidRDefault="0057626C" w:rsidP="00F2536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866" w:type="dxa"/>
            <w:shd w:val="clear" w:color="auto" w:fill="C5E0B3" w:themeFill="accent6" w:themeFillTint="66"/>
          </w:tcPr>
          <w:p w14:paraId="687B3F15" w14:textId="77777777" w:rsidR="0057626C" w:rsidRPr="000F0086" w:rsidRDefault="0057626C" w:rsidP="00F25361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5477" w:type="dxa"/>
            <w:shd w:val="clear" w:color="auto" w:fill="C5E0B3" w:themeFill="accent6" w:themeFillTint="66"/>
          </w:tcPr>
          <w:p w14:paraId="5B2FE7C9" w14:textId="77777777" w:rsidR="0057626C" w:rsidRPr="000F0086" w:rsidRDefault="0057626C" w:rsidP="00F25361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 and text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57626C" w14:paraId="6CED4C74" w14:textId="77777777" w:rsidTr="0057626C">
        <w:bookmarkStart w:id="0" w:name="_Hlk19559253" w:displacedByCustomXml="next"/>
        <w:bookmarkStart w:id="1" w:name="_Hlk19559419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418438583"/>
            <w:lock w:val="contentLocked"/>
            <w:placeholder>
              <w:docPart w:val="3AD63C95B3CA4075814E6662EC39B001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2DAF5355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866" w:type="dxa"/>
          </w:tcPr>
          <w:p w14:paraId="3A1CA657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 Topic"/>
                <w:tag w:val=" Topic"/>
                <w:id w:val="-989706054"/>
                <w:placeholder>
                  <w:docPart w:val="C12526574F2941CD8DA6D70F6DD6D588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477" w:type="dxa"/>
          </w:tcPr>
          <w:p w14:paraId="782635DD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173CD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160" w:dyaOrig="320" w14:anchorId="78441D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85" type="#_x0000_t75" style="width:57.45pt;height:16.1pt" o:ole="">
                  <v:imagedata r:id="rId4" o:title=""/>
                </v:shape>
                <o:OLEObject Type="Embed" ProgID="Equation.DSMT4" ShapeID="_x0000_i1385" DrawAspect="Content" ObjectID="_1695037529" r:id="rId5"/>
              </w:object>
            </w:r>
          </w:p>
        </w:tc>
      </w:tr>
      <w:tr w:rsidR="0057626C" w14:paraId="53A7991E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696916076"/>
            <w:lock w:val="contentLocked"/>
            <w:placeholder>
              <w:docPart w:val="A2B96D476A3747DB94FC1074A8BE13B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669AF101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866" w:type="dxa"/>
          </w:tcPr>
          <w:p w14:paraId="611C9EBC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38821081"/>
                <w:placeholder>
                  <w:docPart w:val="4BCD176604634E69848351A798BF7414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477" w:type="dxa"/>
          </w:tcPr>
          <w:p w14:paraId="2202774D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173CD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$2.70, $6.80 and $1.20</w:t>
            </w:r>
          </w:p>
        </w:tc>
      </w:tr>
      <w:tr w:rsidR="0057626C" w14:paraId="2752B678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34652447"/>
            <w:lock w:val="contentLocked"/>
            <w:placeholder>
              <w:docPart w:val="6C5CCF97C5934FCA87FAFAB250B187F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5FA9ED10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866" w:type="dxa"/>
          </w:tcPr>
          <w:p w14:paraId="14F85E80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169864350"/>
                <w:placeholder>
                  <w:docPart w:val="C950D843FE4449A9AB0122222DEF8A23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477" w:type="dxa"/>
          </w:tcPr>
          <w:p w14:paraId="174E0641" w14:textId="7D41CF6C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N.A.</w:t>
            </w:r>
          </w:p>
        </w:tc>
      </w:tr>
      <w:tr w:rsidR="0057626C" w14:paraId="26F1AC1C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08298640"/>
            <w:lock w:val="contentLocked"/>
            <w:placeholder>
              <w:docPart w:val="CEA86FADBB8B4EABB21D41BB30128D3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2B2EDEAE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866" w:type="dxa"/>
          </w:tcPr>
          <w:p w14:paraId="40217ED2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40246191"/>
                <w:placeholder>
                  <w:docPart w:val="662795C505094E0B87C6DC52F4B4930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477" w:type="dxa"/>
          </w:tcPr>
          <w:p w14:paraId="600B0E50" w14:textId="77777777" w:rsidR="0057626C" w:rsidRPr="00173CD2" w:rsidRDefault="0057626C" w:rsidP="00F25361">
            <w:pPr>
              <w:ind w:left="462" w:hanging="462"/>
              <w:textAlignment w:val="center"/>
              <w:rPr>
                <w:rFonts w:cs="Times New Roman"/>
                <w:b/>
                <w:sz w:val="28"/>
                <w:szCs w:val="28"/>
                <w:lang w:val="en-US" w:eastAsia="en-US" w:bidi="ta-IN"/>
              </w:rPr>
            </w:pPr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>(</w:t>
            </w:r>
            <w:proofErr w:type="spellStart"/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>i</w:t>
            </w:r>
            <w:proofErr w:type="spellEnd"/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ab/>
            </w:r>
            <w:r w:rsidRPr="00173CD2">
              <w:rPr>
                <w:rFonts w:cs="Times New Roman"/>
                <w:b/>
                <w:sz w:val="28"/>
                <w:szCs w:val="28"/>
                <w:lang w:val="en-US" w:eastAsia="en-US" w:bidi="ta-IN"/>
              </w:rPr>
              <w:object w:dxaOrig="2180" w:dyaOrig="620" w14:anchorId="6824772C">
                <v:shape id="_x0000_i1386" type="#_x0000_t75" style="width:108.75pt;height:30.65pt" o:ole="">
                  <v:imagedata r:id="rId6" o:title=""/>
                </v:shape>
                <o:OLEObject Type="Embed" ProgID="Equation.DSMT4" ShapeID="_x0000_i1386" DrawAspect="Content" ObjectID="_1695037530" r:id="rId7"/>
              </w:object>
            </w:r>
          </w:p>
          <w:p w14:paraId="2330EC9B" w14:textId="77777777" w:rsidR="0057626C" w:rsidRPr="00173CD2" w:rsidRDefault="0057626C" w:rsidP="00F25361">
            <w:pPr>
              <w:ind w:left="462" w:hanging="462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173CD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)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Pr="00173CD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 w:rsidRPr="00173CD2">
              <w:object w:dxaOrig="2920" w:dyaOrig="620" w14:anchorId="59FCC45A">
                <v:shape id="_x0000_i1387" type="#_x0000_t75" style="width:146.3pt;height:30.65pt" o:ole="">
                  <v:imagedata r:id="rId8" o:title=""/>
                </v:shape>
                <o:OLEObject Type="Embed" ProgID="Equation.DSMT4" ShapeID="_x0000_i1387" DrawAspect="Content" ObjectID="_1695037531" r:id="rId9"/>
              </w:object>
            </w:r>
          </w:p>
        </w:tc>
      </w:tr>
      <w:tr w:rsidR="0057626C" w14:paraId="17C5DA30" w14:textId="77777777" w:rsidTr="0057626C">
        <w:bookmarkEnd w:id="0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767490"/>
            <w:lock w:val="contentLocked"/>
            <w:placeholder>
              <w:docPart w:val="3A3D39F0404144F4A792E208A9663DDB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206471AF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866" w:type="dxa"/>
          </w:tcPr>
          <w:p w14:paraId="486A134D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2310770"/>
                <w:placeholder>
                  <w:docPart w:val="A6A583B652F04800A1244DDA47A7860B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Functions</w:t>
                </w:r>
              </w:sdtContent>
            </w:sdt>
          </w:p>
        </w:tc>
        <w:tc>
          <w:tcPr>
            <w:tcW w:w="5477" w:type="dxa"/>
          </w:tcPr>
          <w:p w14:paraId="28734AD0" w14:textId="77777777" w:rsidR="0057626C" w:rsidRPr="00173CD2" w:rsidRDefault="0057626C" w:rsidP="00F25361">
            <w:pPr>
              <w:ind w:left="462" w:hanging="462"/>
              <w:textAlignment w:val="center"/>
              <w:rPr>
                <w:rFonts w:cs="Times New Roman"/>
                <w:bCs/>
                <w:sz w:val="28"/>
                <w:szCs w:val="28"/>
                <w:lang w:val="en-US" w:eastAsia="en-US" w:bidi="ta-IN"/>
              </w:rPr>
            </w:pPr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>(</w:t>
            </w:r>
            <w:proofErr w:type="spellStart"/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>i</w:t>
            </w:r>
            <w:proofErr w:type="spellEnd"/>
            <w:r w:rsidRPr="00173CD2">
              <w:rPr>
                <w:rFonts w:ascii="Times New Roman" w:hAnsi="Times New Roman" w:cs="Times New Roman"/>
                <w:b/>
                <w:sz w:val="24"/>
                <w:szCs w:val="24"/>
                <w:lang w:val="en-US" w:eastAsia="en-US" w:bidi="ta-IN"/>
              </w:rPr>
              <w:t xml:space="preserve">)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 w:eastAsia="en-US" w:bidi="ta-IN"/>
              </w:rPr>
              <w:tab/>
              <w:t>1</w:t>
            </w:r>
          </w:p>
          <w:p w14:paraId="6A09DF3B" w14:textId="77777777" w:rsidR="0057626C" w:rsidRDefault="0057626C" w:rsidP="00F25361">
            <w:pPr>
              <w:ind w:left="462" w:hanging="462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173CD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i</w:t>
            </w:r>
            <w:r w:rsidRPr="00173CD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ii)</w:t>
            </w:r>
            <w:r w:rsidRPr="00173CD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173CD2">
              <w:rPr>
                <w:position w:val="-44"/>
              </w:rPr>
              <w:object w:dxaOrig="3500" w:dyaOrig="999" w14:anchorId="510583B7">
                <v:shape id="_x0000_i1388" type="#_x0000_t75" style="width:174.65pt;height:50.55pt" o:ole="">
                  <v:imagedata r:id="rId10" o:title=""/>
                </v:shape>
                <o:OLEObject Type="Embed" ProgID="Equation.DSMT4" ShapeID="_x0000_i1388" DrawAspect="Content" ObjectID="_1695037532" r:id="rId11"/>
              </w:object>
            </w:r>
          </w:p>
        </w:tc>
      </w:tr>
      <w:tr w:rsidR="0057626C" w14:paraId="69EE568E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935749363"/>
            <w:lock w:val="contentLocked"/>
            <w:placeholder>
              <w:docPart w:val="D110F154318B408BA492BC8A06087084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1C5031AA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866" w:type="dxa"/>
          </w:tcPr>
          <w:p w14:paraId="4B8E1283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568495148"/>
                <w:placeholder>
                  <w:docPart w:val="28C81C9CFB584D569259FC836EF98082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477" w:type="dxa"/>
          </w:tcPr>
          <w:p w14:paraId="2468F792" w14:textId="77777777" w:rsidR="0057626C" w:rsidRDefault="0057626C" w:rsidP="00F25361">
            <w:pPr>
              <w:ind w:left="462" w:hanging="462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5A771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3326F0">
              <w:rPr>
                <w:rFonts w:ascii="Calibri" w:eastAsia="DengXian" w:hAnsi="Calibri" w:cs="Latha"/>
                <w:position w:val="-14"/>
                <w:lang w:val="en-US" w:bidi="ta-IN"/>
              </w:rPr>
              <w:object w:dxaOrig="2600" w:dyaOrig="440" w14:anchorId="5B9AE735">
                <v:shape id="_x0000_i1389" type="#_x0000_t75" style="width:129.45pt;height:21.45pt" o:ole="">
                  <v:imagedata r:id="rId12" o:title=""/>
                </v:shape>
                <o:OLEObject Type="Embed" ProgID="Equation.DSMT4" ShapeID="_x0000_i1389" DrawAspect="Content" ObjectID="_1695037533" r:id="rId13"/>
              </w:object>
            </w:r>
          </w:p>
        </w:tc>
      </w:tr>
      <w:tr w:rsidR="0057626C" w14:paraId="04EB7D4F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15943641"/>
            <w:lock w:val="contentLocked"/>
            <w:placeholder>
              <w:docPart w:val="F56AADA873B5420CA50549D198EA1049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777B8077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866" w:type="dxa"/>
          </w:tcPr>
          <w:p w14:paraId="57FC513C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8246406"/>
                <w:placeholder>
                  <w:docPart w:val="33398E1E40AC4A279AD52D4922B7C162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477" w:type="dxa"/>
          </w:tcPr>
          <w:p w14:paraId="05C55C51" w14:textId="6570CFDE" w:rsidR="0057626C" w:rsidRPr="0057626C" w:rsidRDefault="0057626C" w:rsidP="0057626C">
            <w:pPr>
              <w:ind w:left="459" w:hanging="459"/>
              <w:textAlignment w:val="center"/>
              <w:rPr>
                <w:bCs/>
                <w:lang w:val="en-GB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)</w:t>
            </w: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="00016ED6" w:rsidRPr="0057626C">
              <w:rPr>
                <w:bCs/>
                <w:position w:val="-2"/>
                <w:lang w:val="en-GB"/>
              </w:rPr>
              <w:object w:dxaOrig="980" w:dyaOrig="279" w14:anchorId="60A4D363">
                <v:shape id="_x0000_i1604" type="#_x0000_t75" style="width:49pt;height:14.55pt" o:ole="">
                  <v:imagedata r:id="rId14" o:title=""/>
                </v:shape>
                <o:OLEObject Type="Embed" ProgID="Equation.DSMT4" ShapeID="_x0000_i1604" DrawAspect="Content" ObjectID="_1695037534" r:id="rId15"/>
              </w:object>
            </w:r>
          </w:p>
          <w:p w14:paraId="7F734A04" w14:textId="77777777" w:rsidR="0057626C" w:rsidRPr="00475EA6" w:rsidRDefault="0057626C" w:rsidP="0057626C">
            <w:pPr>
              <w:ind w:left="459" w:hanging="459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i)</w:t>
            </w: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Pr="0057626C">
              <w:rPr>
                <w:bCs/>
                <w:lang w:val="en-GB"/>
              </w:rPr>
              <w:object w:dxaOrig="2620" w:dyaOrig="620" w14:anchorId="2E4E75D3">
                <v:shape id="_x0000_i1391" type="#_x0000_t75" style="width:131pt;height:30.65pt" o:ole="">
                  <v:imagedata r:id="rId16" o:title=""/>
                </v:shape>
                <o:OLEObject Type="Embed" ProgID="Equation.DSMT4" ShapeID="_x0000_i1391" DrawAspect="Content" ObjectID="_1695037535" r:id="rId17"/>
              </w:object>
            </w:r>
          </w:p>
        </w:tc>
      </w:tr>
      <w:tr w:rsidR="0057626C" w14:paraId="4DC766D9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98988919"/>
            <w:lock w:val="contentLocked"/>
            <w:placeholder>
              <w:docPart w:val="F528CB5BE79B40F4A2A02410B33B6E3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5932EAEE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866" w:type="dxa"/>
          </w:tcPr>
          <w:p w14:paraId="116BA540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989606132"/>
                <w:placeholder>
                  <w:docPart w:val="3CC9A3626D574459A13F031B09CE515F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Integration &amp; Applications</w:t>
                </w:r>
              </w:sdtContent>
            </w:sdt>
          </w:p>
        </w:tc>
        <w:tc>
          <w:tcPr>
            <w:tcW w:w="5477" w:type="dxa"/>
          </w:tcPr>
          <w:p w14:paraId="69AF343B" w14:textId="77777777" w:rsidR="0057626C" w:rsidRPr="0057626C" w:rsidRDefault="0057626C" w:rsidP="00F25361">
            <w:pPr>
              <w:ind w:left="462" w:hanging="462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a)</w:t>
            </w: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Pr="0057626C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en-GB"/>
              </w:rPr>
              <w:object w:dxaOrig="999" w:dyaOrig="620" w14:anchorId="130AF8F8">
                <v:shape id="_x0000_i1392" type="#_x0000_t75" style="width:50.55pt;height:30.65pt" o:ole="">
                  <v:imagedata r:id="rId18" o:title=""/>
                </v:shape>
                <o:OLEObject Type="Embed" ProgID="Equation.DSMT4" ShapeID="_x0000_i1392" DrawAspect="Content" ObjectID="_1695037536" r:id="rId19"/>
              </w:object>
            </w:r>
          </w:p>
          <w:p w14:paraId="0173AD2E" w14:textId="744B24E8" w:rsidR="0057626C" w:rsidRDefault="0057626C" w:rsidP="00F25361">
            <w:pPr>
              <w:ind w:left="462" w:hanging="462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b)</w:t>
            </w:r>
            <w:r w:rsidRPr="0057626C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bidi="th-TH"/>
              </w:rPr>
              <w:t xml:space="preserve"> </w:t>
            </w:r>
            <w:r w:rsidRPr="0057626C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bidi="th-TH"/>
              </w:rPr>
              <w:tab/>
            </w:r>
            <w:r w:rsidRPr="0057626C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en-GB"/>
              </w:rPr>
              <w:object w:dxaOrig="740" w:dyaOrig="660" w14:anchorId="5E28B627">
                <v:shape id="_x0000_i1476" type="#_x0000_t75" style="width:37.55pt;height:32.95pt" o:ole="">
                  <v:imagedata r:id="rId20" o:title=""/>
                </v:shape>
                <o:OLEObject Type="Embed" ProgID="Equation.DSMT4" ShapeID="_x0000_i1476" DrawAspect="Content" ObjectID="_1695037537" r:id="rId21"/>
              </w:object>
            </w:r>
            <w:r w:rsidRPr="0057626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units</w:t>
            </w:r>
            <w:r w:rsidRPr="0057626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</w:p>
        </w:tc>
      </w:tr>
      <w:tr w:rsidR="0057626C" w14:paraId="663ADC86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32910022"/>
            <w:lock w:val="contentLocked"/>
            <w:placeholder>
              <w:docPart w:val="55325FB30A76441CAFE65B1B0249AD0E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75C161F4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866" w:type="dxa"/>
          </w:tcPr>
          <w:p w14:paraId="16D7D21E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48174693"/>
                <w:placeholder>
                  <w:docPart w:val="0252383A1A1A4E96BD4C5A13DD73458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477" w:type="dxa"/>
          </w:tcPr>
          <w:p w14:paraId="70A481C4" w14:textId="77777777" w:rsidR="0057626C" w:rsidRPr="0057626C" w:rsidRDefault="0057626C" w:rsidP="0057626C">
            <w:pPr>
              <w:ind w:left="459" w:hanging="459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)</w:t>
            </w: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Pr="0057626C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840" w:dyaOrig="320" w14:anchorId="7AB99191">
                <v:shape id="_x0000_i1393" type="#_x0000_t75" style="width:42.15pt;height:15.3pt" o:ole="">
                  <v:imagedata r:id="rId22" o:title=""/>
                </v:shape>
                <o:OLEObject Type="Embed" ProgID="Equation.DSMT4" ShapeID="_x0000_i1393" DrawAspect="Content" ObjectID="_1695037538" r:id="rId23"/>
              </w:object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57626C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680" w:dyaOrig="320" w14:anchorId="3C1259A4">
                <v:shape id="_x0000_i1394" type="#_x0000_t75" style="width:33.7pt;height:15.3pt" o:ole="">
                  <v:imagedata r:id="rId24" o:title=""/>
                </v:shape>
                <o:OLEObject Type="Embed" ProgID="Equation.DSMT4" ShapeID="_x0000_i1394" DrawAspect="Content" ObjectID="_1695037539" r:id="rId25"/>
              </w:object>
            </w:r>
          </w:p>
          <w:p w14:paraId="7213373C" w14:textId="0F14F900" w:rsidR="0057626C" w:rsidRPr="00D66FD7" w:rsidRDefault="0057626C" w:rsidP="0057626C">
            <w:pPr>
              <w:ind w:left="459" w:hanging="459"/>
              <w:textAlignment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</w:pP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i)</w:t>
            </w:r>
            <w:r w:rsidRPr="0057626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ab/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object w:dxaOrig="1600" w:dyaOrig="320" w14:anchorId="2705CD0F">
                <v:shape id="_x0000_i1395" type="#_x0000_t75" style="width:79.65pt;height:16.1pt" o:ole="">
                  <v:imagedata r:id="rId26" o:title=""/>
                </v:shape>
                <o:OLEObject Type="Embed" ProgID="Equation.DSMT4" ShapeID="_x0000_i1395" DrawAspect="Content" ObjectID="_1695037540" r:id="rId27"/>
              </w:object>
            </w:r>
          </w:p>
        </w:tc>
      </w:tr>
      <w:tr w:rsidR="0057626C" w14:paraId="7A32D4B4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879206014"/>
            <w:lock w:val="contentLocked"/>
            <w:placeholder>
              <w:docPart w:val="493728D36FA941E6A5F04CA6B2951B3E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7B2AF7E3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866" w:type="dxa"/>
          </w:tcPr>
          <w:p w14:paraId="3A74BF4B" w14:textId="77777777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40463090"/>
                <w:placeholder>
                  <w:docPart w:val="C47E3E97B5814379BD6CBDEC9D92B3CE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477" w:type="dxa"/>
          </w:tcPr>
          <w:p w14:paraId="2BDB7597" w14:textId="77777777" w:rsidR="0057626C" w:rsidRPr="0057626C" w:rsidRDefault="0057626C" w:rsidP="0057626C">
            <w:pPr>
              <w:ind w:left="460" w:hanging="460"/>
              <w:textAlignment w:val="center"/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57626C">
              <w:object w:dxaOrig="680" w:dyaOrig="279" w14:anchorId="2498822E">
                <v:shape id="_x0000_i1396" type="#_x0000_t75" style="width:33.7pt;height:14.55pt" o:ole="">
                  <v:imagedata r:id="rId28" o:title=""/>
                </v:shape>
                <o:OLEObject Type="Embed" ProgID="Equation.DSMT4" ShapeID="_x0000_i1396" DrawAspect="Content" ObjectID="_1695037541" r:id="rId29"/>
              </w:object>
            </w:r>
          </w:p>
          <w:p w14:paraId="1D3AF76D" w14:textId="77777777" w:rsidR="0057626C" w:rsidRPr="0057626C" w:rsidRDefault="0057626C" w:rsidP="0057626C">
            <w:pPr>
              <w:ind w:left="460" w:hanging="460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iii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57626C">
              <w:object w:dxaOrig="560" w:dyaOrig="279" w14:anchorId="09C6EE5D">
                <v:shape id="_x0000_i1492" type="#_x0000_t75" style="width:27.55pt;height:14.55pt" o:ole="">
                  <v:imagedata r:id="rId30" o:title=""/>
                </v:shape>
                <o:OLEObject Type="Embed" ProgID="Equation.DSMT4" ShapeID="_x0000_i1492" DrawAspect="Content" ObjectID="_1695037542" r:id="rId31"/>
              </w:object>
            </w:r>
          </w:p>
        </w:tc>
      </w:tr>
      <w:tr w:rsidR="0057626C" w14:paraId="17F54065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51884049"/>
            <w:lock w:val="contentLocked"/>
            <w:placeholder>
              <w:docPart w:val="40E3B2B7AF1C4E9A8660EB9C2A898494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0B1701DE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866" w:type="dxa"/>
          </w:tcPr>
          <w:p w14:paraId="0CAF5A86" w14:textId="4667542B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98609956"/>
                <w:placeholder>
                  <w:docPart w:val="662A0BE92BB84AE88EB4B4F81FF2CB4C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Integration &amp; Applications</w:t>
                </w:r>
              </w:sdtContent>
            </w:sdt>
          </w:p>
        </w:tc>
        <w:tc>
          <w:tcPr>
            <w:tcW w:w="5477" w:type="dxa"/>
          </w:tcPr>
          <w:p w14:paraId="3E3074FC" w14:textId="77777777" w:rsidR="0057626C" w:rsidRPr="0057626C" w:rsidRDefault="0057626C" w:rsidP="0057626C">
            <w:pPr>
              <w:ind w:left="460" w:hanging="460"/>
              <w:textAlignment w:val="center"/>
              <w:rPr>
                <w:sz w:val="24"/>
                <w:szCs w:val="24"/>
              </w:rPr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a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016ED6">
              <w:rPr>
                <w:position w:val="-8"/>
                <w:sz w:val="24"/>
                <w:szCs w:val="24"/>
              </w:rPr>
              <w:object w:dxaOrig="1480" w:dyaOrig="740" w14:anchorId="2FB31C7C">
                <v:shape id="_x0000_i1600" type="#_x0000_t75" style="width:74.3pt;height:36.75pt" o:ole="">
                  <v:imagedata r:id="rId32" o:title=""/>
                </v:shape>
                <o:OLEObject Type="Embed" ProgID="Equation.DSMT4" ShapeID="_x0000_i1600" DrawAspect="Content" ObjectID="_1695037543" r:id="rId33"/>
              </w:object>
            </w:r>
          </w:p>
          <w:p w14:paraId="6404CB20" w14:textId="77777777" w:rsidR="0057626C" w:rsidRPr="0057626C" w:rsidRDefault="0057626C" w:rsidP="0057626C">
            <w:pPr>
              <w:ind w:left="460" w:hanging="460"/>
              <w:textAlignment w:val="center"/>
              <w:rPr>
                <w:sz w:val="24"/>
                <w:szCs w:val="24"/>
              </w:rPr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b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016ED6">
              <w:rPr>
                <w:position w:val="-2"/>
                <w:sz w:val="24"/>
                <w:szCs w:val="24"/>
              </w:rPr>
              <w:object w:dxaOrig="3560" w:dyaOrig="760" w14:anchorId="05588B74">
                <v:shape id="_x0000_i1540" type="#_x0000_t75" style="width:177.7pt;height:38.3pt" o:ole="">
                  <v:imagedata r:id="rId34" o:title=""/>
                </v:shape>
                <o:OLEObject Type="Embed" ProgID="Equation.DSMT4" ShapeID="_x0000_i1540" DrawAspect="Content" ObjectID="_1695037544" r:id="rId35"/>
              </w:object>
            </w:r>
          </w:p>
          <w:p w14:paraId="26F173D4" w14:textId="77777777" w:rsidR="0057626C" w:rsidRPr="0057626C" w:rsidRDefault="0057626C" w:rsidP="0057626C">
            <w:pPr>
              <w:ind w:left="460" w:hanging="460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c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57626C">
              <w:rPr>
                <w:sz w:val="24"/>
                <w:szCs w:val="24"/>
              </w:rPr>
              <w:object w:dxaOrig="580" w:dyaOrig="680" w14:anchorId="30EAA2C7">
                <v:shape id="_x0000_i1541" type="#_x0000_t75" style="width:29.1pt;height:33.7pt" o:ole="">
                  <v:imagedata r:id="rId36" o:title=""/>
                </v:shape>
                <o:OLEObject Type="Embed" ProgID="Equation.DSMT4" ShapeID="_x0000_i1541" DrawAspect="Content" ObjectID="_1695037545" r:id="rId37"/>
              </w:object>
            </w:r>
          </w:p>
        </w:tc>
      </w:tr>
      <w:tr w:rsidR="0057626C" w14:paraId="71625FD1" w14:textId="77777777" w:rsidTr="0057626C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852758286"/>
            <w:lock w:val="contentLocked"/>
            <w:placeholder>
              <w:docPart w:val="C78FA7B549E747A8A13B67AEB6D44B1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Content>
            <w:tc>
              <w:tcPr>
                <w:tcW w:w="673" w:type="dxa"/>
              </w:tcPr>
              <w:p w14:paraId="36B414E5" w14:textId="77777777" w:rsidR="0057626C" w:rsidRDefault="0057626C" w:rsidP="00F25361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866" w:type="dxa"/>
          </w:tcPr>
          <w:p w14:paraId="3592637E" w14:textId="09FA7875" w:rsidR="0057626C" w:rsidRDefault="0057626C" w:rsidP="00F2536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246071542"/>
                <w:placeholder>
                  <w:docPart w:val="13267085C116439C9294F9D9BC833E2F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477" w:type="dxa"/>
          </w:tcPr>
          <w:p w14:paraId="4BFFAB7E" w14:textId="77777777" w:rsidR="0057626C" w:rsidRPr="0057626C" w:rsidRDefault="0057626C" w:rsidP="00016ED6">
            <w:pPr>
              <w:ind w:left="460" w:hanging="46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(</w:t>
            </w:r>
            <w:proofErr w:type="spellStart"/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i</w:t>
            </w:r>
            <w:proofErr w:type="spellEnd"/>
            <w:r w:rsidRPr="00016E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ko-KR"/>
              </w:rPr>
              <w:t>)</w:t>
            </w:r>
            <w:r w:rsidRPr="005762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ab/>
            </w:r>
            <w:r w:rsidRPr="00016ED6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359" w:dyaOrig="320" w14:anchorId="34738AA1">
                <v:shape id="_x0000_i1401" type="#_x0000_t75" style="width:68.15pt;height:16.1pt" o:ole="">
                  <v:imagedata r:id="rId38" o:title=""/>
                </v:shape>
                <o:OLEObject Type="Embed" ProgID="Equation.DSMT4" ShapeID="_x0000_i1401" DrawAspect="Content" ObjectID="_1695037546" r:id="rId39"/>
              </w:object>
            </w:r>
          </w:p>
          <w:p w14:paraId="2A62EEFF" w14:textId="77777777" w:rsidR="0057626C" w:rsidRPr="0057626C" w:rsidRDefault="0057626C" w:rsidP="00016ED6">
            <w:pPr>
              <w:ind w:left="460" w:hanging="46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6E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ii)</w:t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16ED6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760" w:dyaOrig="680" w14:anchorId="4F9A1043">
                <v:shape id="_x0000_i1589" type="#_x0000_t75" style="width:88.1pt;height:33.7pt" o:ole="">
                  <v:imagedata r:id="rId40" o:title=""/>
                </v:shape>
                <o:OLEObject Type="Embed" ProgID="Equation.DSMT4" ShapeID="_x0000_i1589" DrawAspect="Content" ObjectID="_1695037547" r:id="rId41"/>
              </w:object>
            </w:r>
          </w:p>
          <w:p w14:paraId="30776788" w14:textId="03AB28FF" w:rsidR="0057626C" w:rsidRPr="0057626C" w:rsidRDefault="0057626C" w:rsidP="00016ED6">
            <w:pPr>
              <w:ind w:left="460" w:hanging="46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6E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iv)</w:t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tab/>
              <w:t>1.86</w:t>
            </w:r>
            <w:r w:rsidR="00016ED6">
              <w:rPr>
                <w:rFonts w:ascii="Times New Roman" w:hAnsi="Times New Roman" w:cs="Times New Roman"/>
                <w:sz w:val="24"/>
                <w:szCs w:val="24"/>
              </w:rPr>
              <w:t xml:space="preserve"> or</w:t>
            </w:r>
            <w:r w:rsidR="00016ED6" w:rsidRPr="005762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6ED6" w:rsidRPr="0057626C">
              <w:rPr>
                <w:rFonts w:ascii="Times New Roman" w:hAnsi="Times New Roman" w:cs="Times New Roman"/>
                <w:sz w:val="24"/>
                <w:szCs w:val="24"/>
              </w:rPr>
              <w:object w:dxaOrig="620" w:dyaOrig="680" w14:anchorId="646EC902">
                <v:shape id="_x0000_i1596" type="#_x0000_t75" style="width:30.65pt;height:33.7pt" o:ole="">
                  <v:imagedata r:id="rId42" o:title=""/>
                </v:shape>
                <o:OLEObject Type="Embed" ProgID="Equation.DSMT4" ShapeID="_x0000_i1596" DrawAspect="Content" ObjectID="_1695037548" r:id="rId43"/>
              </w:object>
            </w:r>
          </w:p>
          <w:p w14:paraId="6FCB9D67" w14:textId="77777777" w:rsidR="0057626C" w:rsidRPr="0057626C" w:rsidRDefault="0057626C" w:rsidP="00016ED6">
            <w:pPr>
              <w:ind w:left="460" w:hanging="460"/>
              <w:textAlignment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016E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v)</w:t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626C">
              <w:rPr>
                <w:rFonts w:ascii="Times New Roman" w:hAnsi="Times New Roman" w:cs="Times New Roman"/>
                <w:sz w:val="24"/>
                <w:szCs w:val="24"/>
              </w:rPr>
              <w:object w:dxaOrig="1200" w:dyaOrig="680" w14:anchorId="0922366F">
                <v:shape id="_x0000_i1591" type="#_x0000_t75" style="width:59.75pt;height:33.7pt" o:ole="">
                  <v:imagedata r:id="rId44" o:title=""/>
                </v:shape>
                <o:OLEObject Type="Embed" ProgID="Equation.DSMT4" ShapeID="_x0000_i1591" DrawAspect="Content" ObjectID="_1695037549" r:id="rId45"/>
              </w:object>
            </w:r>
          </w:p>
        </w:tc>
      </w:tr>
      <w:bookmarkEnd w:id="1"/>
    </w:tbl>
    <w:p w14:paraId="62E5A831" w14:textId="77777777" w:rsidR="002B2FF7" w:rsidRDefault="00016ED6"/>
    <w:sectPr w:rsidR="002B2FF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ans Serif">
    <w:altName w:val="Cambria Math"/>
    <w:panose1 w:val="02000603000000000000"/>
    <w:charset w:val="00"/>
    <w:family w:val="auto"/>
    <w:pitch w:val="variable"/>
    <w:sig w:usb0="E10002FF" w:usb1="5201E9EB" w:usb2="00020004" w:usb3="00000000" w:csb0="000001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26C"/>
    <w:rsid w:val="00016ED6"/>
    <w:rsid w:val="0040098C"/>
    <w:rsid w:val="00560679"/>
    <w:rsid w:val="0057626C"/>
    <w:rsid w:val="006F64A1"/>
    <w:rsid w:val="00A34242"/>
    <w:rsid w:val="00C93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E35132"/>
  <w15:chartTrackingRefBased/>
  <w15:docId w15:val="{3267FA84-4513-4EEA-844C-E11F147D5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CMU Sans Serif"/>
        <w:bCs/>
        <w:color w:val="000000"/>
        <w:kern w:val="24"/>
        <w:sz w:val="24"/>
        <w:szCs w:val="24"/>
        <w:lang w:val="en-SG" w:eastAsia="zh-CN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626C"/>
    <w:rPr>
      <w:rFonts w:asciiTheme="minorHAnsi" w:eastAsiaTheme="minorEastAsia" w:hAnsiTheme="minorHAnsi" w:cstheme="minorBidi"/>
      <w:bCs w:val="0"/>
      <w:color w:val="auto"/>
      <w:kern w:val="0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glossaryDocument" Target="glossary/document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AD63C95B3CA4075814E6662EC39B0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BDFAFC-9965-47EA-9052-BF19A7D1B557}"/>
      </w:docPartPr>
      <w:docPartBody>
        <w:p w:rsidR="00000000" w:rsidRDefault="00904F8C" w:rsidP="00904F8C">
          <w:pPr>
            <w:pStyle w:val="3AD63C95B3CA4075814E6662EC39B001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C12526574F2941CD8DA6D70F6DD6D5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5FB072-34DB-4756-A047-59EFB8770D5F}"/>
      </w:docPartPr>
      <w:docPartBody>
        <w:p w:rsidR="00000000" w:rsidRDefault="00904F8C" w:rsidP="00904F8C">
          <w:pPr>
            <w:pStyle w:val="C12526574F2941CD8DA6D70F6DD6D588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 Topic</w:t>
          </w:r>
        </w:p>
      </w:docPartBody>
    </w:docPart>
    <w:docPart>
      <w:docPartPr>
        <w:name w:val="A2B96D476A3747DB94FC1074A8BE13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A831FC-B838-4127-903A-1DA4EAA5A62A}"/>
      </w:docPartPr>
      <w:docPartBody>
        <w:p w:rsidR="00000000" w:rsidRDefault="00904F8C" w:rsidP="00904F8C">
          <w:pPr>
            <w:pStyle w:val="A2B96D476A3747DB94FC1074A8BE13B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BCD176604634E69848351A798BF74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F8A7FF-C5E7-42B5-8A1E-05D85E73A6A5}"/>
      </w:docPartPr>
      <w:docPartBody>
        <w:p w:rsidR="00000000" w:rsidRDefault="00904F8C" w:rsidP="00904F8C">
          <w:pPr>
            <w:pStyle w:val="4BCD176604634E69848351A798BF7414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2 Topic</w:t>
          </w:r>
        </w:p>
      </w:docPartBody>
    </w:docPart>
    <w:docPart>
      <w:docPartPr>
        <w:name w:val="6C5CCF97C5934FCA87FAFAB250B187F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B60CBA-173A-4713-AA68-207A4A9165E3}"/>
      </w:docPartPr>
      <w:docPartBody>
        <w:p w:rsidR="00000000" w:rsidRDefault="00904F8C" w:rsidP="00904F8C">
          <w:pPr>
            <w:pStyle w:val="6C5CCF97C5934FCA87FAFAB250B187F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C950D843FE4449A9AB0122222DEF8A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21CF17-AD48-41D5-94ED-655A581E223E}"/>
      </w:docPartPr>
      <w:docPartBody>
        <w:p w:rsidR="00000000" w:rsidRDefault="00904F8C" w:rsidP="00904F8C">
          <w:pPr>
            <w:pStyle w:val="C950D843FE4449A9AB0122222DEF8A2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3 Topic</w:t>
          </w:r>
        </w:p>
      </w:docPartBody>
    </w:docPart>
    <w:docPart>
      <w:docPartPr>
        <w:name w:val="CEA86FADBB8B4EABB21D41BB30128D3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D7F640-B830-4835-AB95-ABEC0D428E07}"/>
      </w:docPartPr>
      <w:docPartBody>
        <w:p w:rsidR="00000000" w:rsidRDefault="00904F8C" w:rsidP="00904F8C">
          <w:pPr>
            <w:pStyle w:val="CEA86FADBB8B4EABB21D41BB30128D3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62795C505094E0B87C6DC52F4B493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D640B17-09DC-4B58-912A-FFA2337BFBAA}"/>
      </w:docPartPr>
      <w:docPartBody>
        <w:p w:rsidR="00000000" w:rsidRDefault="00904F8C" w:rsidP="00904F8C">
          <w:pPr>
            <w:pStyle w:val="662795C505094E0B87C6DC52F4B49307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4 Topic</w:t>
          </w:r>
        </w:p>
      </w:docPartBody>
    </w:docPart>
    <w:docPart>
      <w:docPartPr>
        <w:name w:val="3A3D39F0404144F4A792E208A9663D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1F6F97-BE39-4E33-9B46-81DFB611C654}"/>
      </w:docPartPr>
      <w:docPartBody>
        <w:p w:rsidR="00000000" w:rsidRDefault="00904F8C" w:rsidP="00904F8C">
          <w:pPr>
            <w:pStyle w:val="3A3D39F0404144F4A792E208A9663DDB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6A583B652F04800A1244DDA47A786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E60277-409C-486D-97C3-32F07DFCE9D5}"/>
      </w:docPartPr>
      <w:docPartBody>
        <w:p w:rsidR="00000000" w:rsidRDefault="00904F8C" w:rsidP="00904F8C">
          <w:pPr>
            <w:pStyle w:val="A6A583B652F04800A1244DDA47A7860B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5 Topic</w:t>
          </w:r>
        </w:p>
      </w:docPartBody>
    </w:docPart>
    <w:docPart>
      <w:docPartPr>
        <w:name w:val="D110F154318B408BA492BC8A060870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09644C-9B92-42F0-BD03-6BA209A2F68E}"/>
      </w:docPartPr>
      <w:docPartBody>
        <w:p w:rsidR="00000000" w:rsidRDefault="00904F8C" w:rsidP="00904F8C">
          <w:pPr>
            <w:pStyle w:val="D110F154318B408BA492BC8A06087084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28C81C9CFB584D569259FC836EF980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5CA845-5D97-4CFA-BBB5-7C4F0CB14500}"/>
      </w:docPartPr>
      <w:docPartBody>
        <w:p w:rsidR="00000000" w:rsidRDefault="00904F8C" w:rsidP="00904F8C">
          <w:pPr>
            <w:pStyle w:val="28C81C9CFB584D569259FC836EF98082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6 Topic</w:t>
          </w:r>
        </w:p>
      </w:docPartBody>
    </w:docPart>
    <w:docPart>
      <w:docPartPr>
        <w:name w:val="F56AADA873B5420CA50549D198EA10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3CA6687-DF08-44BC-B367-DAC66A6C1473}"/>
      </w:docPartPr>
      <w:docPartBody>
        <w:p w:rsidR="00000000" w:rsidRDefault="00904F8C" w:rsidP="00904F8C">
          <w:pPr>
            <w:pStyle w:val="F56AADA873B5420CA50549D198EA1049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3398E1E40AC4A279AD52D4922B7C1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136BA5-41FE-4933-944B-56890AD447A2}"/>
      </w:docPartPr>
      <w:docPartBody>
        <w:p w:rsidR="00000000" w:rsidRDefault="00904F8C" w:rsidP="00904F8C">
          <w:pPr>
            <w:pStyle w:val="33398E1E40AC4A279AD52D4922B7C162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7 Topic</w:t>
          </w:r>
        </w:p>
      </w:docPartBody>
    </w:docPart>
    <w:docPart>
      <w:docPartPr>
        <w:name w:val="F528CB5BE79B40F4A2A02410B33B6E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046A62-A0CA-41CC-BC21-1710EA6C2550}"/>
      </w:docPartPr>
      <w:docPartBody>
        <w:p w:rsidR="00000000" w:rsidRDefault="00904F8C" w:rsidP="00904F8C">
          <w:pPr>
            <w:pStyle w:val="F528CB5BE79B40F4A2A02410B33B6E3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CC9A3626D574459A13F031B09CE51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921A98-4A85-422F-9C57-C6778E0C1934}"/>
      </w:docPartPr>
      <w:docPartBody>
        <w:p w:rsidR="00000000" w:rsidRDefault="00904F8C" w:rsidP="00904F8C">
          <w:pPr>
            <w:pStyle w:val="3CC9A3626D574459A13F031B09CE515F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8 Topic</w:t>
          </w:r>
        </w:p>
      </w:docPartBody>
    </w:docPart>
    <w:docPart>
      <w:docPartPr>
        <w:name w:val="55325FB30A76441CAFE65B1B0249AD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11B118-A493-48EC-9950-8F2ED8D49E48}"/>
      </w:docPartPr>
      <w:docPartBody>
        <w:p w:rsidR="00000000" w:rsidRDefault="00904F8C" w:rsidP="00904F8C">
          <w:pPr>
            <w:pStyle w:val="55325FB30A76441CAFE65B1B0249AD0E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252383A1A1A4E96BD4C5A13DD7345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CBBC6C-DE0C-4219-A054-7DFB7F2D21D8}"/>
      </w:docPartPr>
      <w:docPartBody>
        <w:p w:rsidR="00000000" w:rsidRDefault="00904F8C" w:rsidP="00904F8C">
          <w:pPr>
            <w:pStyle w:val="0252383A1A1A4E96BD4C5A13DD734587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9 Topic</w:t>
          </w:r>
        </w:p>
      </w:docPartBody>
    </w:docPart>
    <w:docPart>
      <w:docPartPr>
        <w:name w:val="493728D36FA941E6A5F04CA6B2951B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D0E5EB-CDB8-4D8C-A026-B0303CA00DB2}"/>
      </w:docPartPr>
      <w:docPartBody>
        <w:p w:rsidR="00000000" w:rsidRDefault="00904F8C" w:rsidP="00904F8C">
          <w:pPr>
            <w:pStyle w:val="493728D36FA941E6A5F04CA6B2951B3E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C47E3E97B5814379BD6CBDEC9D92B3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283FF6-CA2A-4D94-8037-FF677B8AAF36}"/>
      </w:docPartPr>
      <w:docPartBody>
        <w:p w:rsidR="00000000" w:rsidRDefault="00904F8C" w:rsidP="00904F8C">
          <w:pPr>
            <w:pStyle w:val="C47E3E97B5814379BD6CBDEC9D92B3CE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0 Topic</w:t>
          </w:r>
        </w:p>
      </w:docPartBody>
    </w:docPart>
    <w:docPart>
      <w:docPartPr>
        <w:name w:val="40E3B2B7AF1C4E9A8660EB9C2A8984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AE840D-98D1-4AC5-95D9-E8C0DE9849AD}"/>
      </w:docPartPr>
      <w:docPartBody>
        <w:p w:rsidR="00000000" w:rsidRDefault="00904F8C" w:rsidP="00904F8C">
          <w:pPr>
            <w:pStyle w:val="40E3B2B7AF1C4E9A8660EB9C2A898494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62A0BE92BB84AE88EB4B4F81FF2CB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01479C-EDA4-4209-AAFB-884573AA1E16}"/>
      </w:docPartPr>
      <w:docPartBody>
        <w:p w:rsidR="00000000" w:rsidRDefault="00904F8C" w:rsidP="00904F8C">
          <w:pPr>
            <w:pStyle w:val="662A0BE92BB84AE88EB4B4F81FF2CB4C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1 Topic</w:t>
          </w:r>
        </w:p>
      </w:docPartBody>
    </w:docPart>
    <w:docPart>
      <w:docPartPr>
        <w:name w:val="C78FA7B549E747A8A13B67AEB6D44B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4D31CB-31F9-4734-A38A-9655940C9C9C}"/>
      </w:docPartPr>
      <w:docPartBody>
        <w:p w:rsidR="00000000" w:rsidRDefault="00904F8C" w:rsidP="00904F8C">
          <w:pPr>
            <w:pStyle w:val="C78FA7B549E747A8A13B67AEB6D44B1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13267085C116439C9294F9D9BC833E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F05714-9254-40DA-AA4F-9AA780DDAF0C}"/>
      </w:docPartPr>
      <w:docPartBody>
        <w:p w:rsidR="00000000" w:rsidRDefault="00904F8C" w:rsidP="00904F8C">
          <w:pPr>
            <w:pStyle w:val="13267085C116439C9294F9D9BC833E2F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2 Topic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ans Serif">
    <w:altName w:val="Cambria Math"/>
    <w:panose1 w:val="02000603000000000000"/>
    <w:charset w:val="00"/>
    <w:family w:val="auto"/>
    <w:pitch w:val="variable"/>
    <w:sig w:usb0="E10002FF" w:usb1="5201E9EB" w:usb2="00020004" w:usb3="00000000" w:csb0="000001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F8C"/>
    <w:rsid w:val="00904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2"/>
        <w:szCs w:val="22"/>
        <w:lang w:val="en-SG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AD63C95B3CA4075814E6662EC39B001">
    <w:name w:val="3AD63C95B3CA4075814E6662EC39B001"/>
    <w:rsid w:val="00904F8C"/>
  </w:style>
  <w:style w:type="paragraph" w:customStyle="1" w:styleId="C12526574F2941CD8DA6D70F6DD6D588">
    <w:name w:val="C12526574F2941CD8DA6D70F6DD6D588"/>
    <w:rsid w:val="00904F8C"/>
  </w:style>
  <w:style w:type="paragraph" w:customStyle="1" w:styleId="A2B96D476A3747DB94FC1074A8BE13B0">
    <w:name w:val="A2B96D476A3747DB94FC1074A8BE13B0"/>
    <w:rsid w:val="00904F8C"/>
  </w:style>
  <w:style w:type="paragraph" w:customStyle="1" w:styleId="4BCD176604634E69848351A798BF7414">
    <w:name w:val="4BCD176604634E69848351A798BF7414"/>
    <w:rsid w:val="00904F8C"/>
  </w:style>
  <w:style w:type="paragraph" w:customStyle="1" w:styleId="6C5CCF97C5934FCA87FAFAB250B187F8">
    <w:name w:val="6C5CCF97C5934FCA87FAFAB250B187F8"/>
    <w:rsid w:val="00904F8C"/>
  </w:style>
  <w:style w:type="paragraph" w:customStyle="1" w:styleId="C950D843FE4449A9AB0122222DEF8A23">
    <w:name w:val="C950D843FE4449A9AB0122222DEF8A23"/>
    <w:rsid w:val="00904F8C"/>
  </w:style>
  <w:style w:type="paragraph" w:customStyle="1" w:styleId="CEA86FADBB8B4EABB21D41BB30128D30">
    <w:name w:val="CEA86FADBB8B4EABB21D41BB30128D30"/>
    <w:rsid w:val="00904F8C"/>
  </w:style>
  <w:style w:type="paragraph" w:customStyle="1" w:styleId="662795C505094E0B87C6DC52F4B49307">
    <w:name w:val="662795C505094E0B87C6DC52F4B49307"/>
    <w:rsid w:val="00904F8C"/>
  </w:style>
  <w:style w:type="paragraph" w:customStyle="1" w:styleId="3A3D39F0404144F4A792E208A9663DDB">
    <w:name w:val="3A3D39F0404144F4A792E208A9663DDB"/>
    <w:rsid w:val="00904F8C"/>
  </w:style>
  <w:style w:type="paragraph" w:customStyle="1" w:styleId="A6A583B652F04800A1244DDA47A7860B">
    <w:name w:val="A6A583B652F04800A1244DDA47A7860B"/>
    <w:rsid w:val="00904F8C"/>
  </w:style>
  <w:style w:type="paragraph" w:customStyle="1" w:styleId="D110F154318B408BA492BC8A06087084">
    <w:name w:val="D110F154318B408BA492BC8A06087084"/>
    <w:rsid w:val="00904F8C"/>
  </w:style>
  <w:style w:type="paragraph" w:customStyle="1" w:styleId="28C81C9CFB584D569259FC836EF98082">
    <w:name w:val="28C81C9CFB584D569259FC836EF98082"/>
    <w:rsid w:val="00904F8C"/>
  </w:style>
  <w:style w:type="paragraph" w:customStyle="1" w:styleId="F56AADA873B5420CA50549D198EA1049">
    <w:name w:val="F56AADA873B5420CA50549D198EA1049"/>
    <w:rsid w:val="00904F8C"/>
  </w:style>
  <w:style w:type="paragraph" w:customStyle="1" w:styleId="33398E1E40AC4A279AD52D4922B7C162">
    <w:name w:val="33398E1E40AC4A279AD52D4922B7C162"/>
    <w:rsid w:val="00904F8C"/>
  </w:style>
  <w:style w:type="paragraph" w:customStyle="1" w:styleId="F528CB5BE79B40F4A2A02410B33B6E33">
    <w:name w:val="F528CB5BE79B40F4A2A02410B33B6E33"/>
    <w:rsid w:val="00904F8C"/>
  </w:style>
  <w:style w:type="paragraph" w:customStyle="1" w:styleId="3CC9A3626D574459A13F031B09CE515F">
    <w:name w:val="3CC9A3626D574459A13F031B09CE515F"/>
    <w:rsid w:val="00904F8C"/>
  </w:style>
  <w:style w:type="paragraph" w:customStyle="1" w:styleId="55325FB30A76441CAFE65B1B0249AD0E">
    <w:name w:val="55325FB30A76441CAFE65B1B0249AD0E"/>
    <w:rsid w:val="00904F8C"/>
  </w:style>
  <w:style w:type="paragraph" w:customStyle="1" w:styleId="0252383A1A1A4E96BD4C5A13DD734587">
    <w:name w:val="0252383A1A1A4E96BD4C5A13DD734587"/>
    <w:rsid w:val="00904F8C"/>
  </w:style>
  <w:style w:type="paragraph" w:customStyle="1" w:styleId="493728D36FA941E6A5F04CA6B2951B3E">
    <w:name w:val="493728D36FA941E6A5F04CA6B2951B3E"/>
    <w:rsid w:val="00904F8C"/>
  </w:style>
  <w:style w:type="paragraph" w:customStyle="1" w:styleId="C47E3E97B5814379BD6CBDEC9D92B3CE">
    <w:name w:val="C47E3E97B5814379BD6CBDEC9D92B3CE"/>
    <w:rsid w:val="00904F8C"/>
  </w:style>
  <w:style w:type="paragraph" w:customStyle="1" w:styleId="40E3B2B7AF1C4E9A8660EB9C2A898494">
    <w:name w:val="40E3B2B7AF1C4E9A8660EB9C2A898494"/>
    <w:rsid w:val="00904F8C"/>
  </w:style>
  <w:style w:type="paragraph" w:customStyle="1" w:styleId="662A0BE92BB84AE88EB4B4F81FF2CB4C">
    <w:name w:val="662A0BE92BB84AE88EB4B4F81FF2CB4C"/>
    <w:rsid w:val="00904F8C"/>
  </w:style>
  <w:style w:type="paragraph" w:customStyle="1" w:styleId="C78FA7B549E747A8A13B67AEB6D44B1A">
    <w:name w:val="C78FA7B549E747A8A13B67AEB6D44B1A"/>
    <w:rsid w:val="00904F8C"/>
  </w:style>
  <w:style w:type="paragraph" w:customStyle="1" w:styleId="13267085C116439C9294F9D9BC833E2F">
    <w:name w:val="13267085C116439C9294F9D9BC833E2F"/>
    <w:rsid w:val="00904F8C"/>
  </w:style>
  <w:style w:type="paragraph" w:customStyle="1" w:styleId="2B0EFB04308948BE956DC8B96D659191">
    <w:name w:val="2B0EFB04308948BE956DC8B96D659191"/>
    <w:rsid w:val="00904F8C"/>
  </w:style>
  <w:style w:type="paragraph" w:customStyle="1" w:styleId="5A8EA06EFE4E4C04B91A61F4D05953C5">
    <w:name w:val="5A8EA06EFE4E4C04B91A61F4D05953C5"/>
    <w:rsid w:val="00904F8C"/>
  </w:style>
  <w:style w:type="paragraph" w:customStyle="1" w:styleId="A637A59CE99941BAB4CE5B1BA0E46F4A">
    <w:name w:val="A637A59CE99941BAB4CE5B1BA0E46F4A"/>
    <w:rsid w:val="00904F8C"/>
  </w:style>
  <w:style w:type="paragraph" w:customStyle="1" w:styleId="7914A0F6E0114E1AB86BE4E923854EB1">
    <w:name w:val="7914A0F6E0114E1AB86BE4E923854EB1"/>
    <w:rsid w:val="00904F8C"/>
  </w:style>
  <w:style w:type="paragraph" w:customStyle="1" w:styleId="5815C504687645308C2D9B65549371AD">
    <w:name w:val="5815C504687645308C2D9B65549371AD"/>
    <w:rsid w:val="00904F8C"/>
  </w:style>
  <w:style w:type="paragraph" w:customStyle="1" w:styleId="EC21E414B211451A9138BFDB64CA036E">
    <w:name w:val="EC21E414B211451A9138BFDB64CA036E"/>
    <w:rsid w:val="00904F8C"/>
  </w:style>
  <w:style w:type="paragraph" w:customStyle="1" w:styleId="5AD350041E324DBE855DE1F498560305">
    <w:name w:val="5AD350041E324DBE855DE1F498560305"/>
    <w:rsid w:val="00904F8C"/>
  </w:style>
  <w:style w:type="paragraph" w:customStyle="1" w:styleId="0C974B9335DC4DEA8579542255B2E674">
    <w:name w:val="0C974B9335DC4DEA8579542255B2E674"/>
    <w:rsid w:val="00904F8C"/>
  </w:style>
  <w:style w:type="paragraph" w:customStyle="1" w:styleId="54640F5A8F334DA1870AC480A69A26F9">
    <w:name w:val="54640F5A8F334DA1870AC480A69A26F9"/>
    <w:rsid w:val="00904F8C"/>
  </w:style>
  <w:style w:type="paragraph" w:customStyle="1" w:styleId="25AF791266634032857380ED454AF756">
    <w:name w:val="25AF791266634032857380ED454AF756"/>
    <w:rsid w:val="00904F8C"/>
  </w:style>
  <w:style w:type="paragraph" w:customStyle="1" w:styleId="3A69AF0C290F4D6B90EEC5402FD1B863">
    <w:name w:val="3A69AF0C290F4D6B90EEC5402FD1B863"/>
    <w:rsid w:val="00904F8C"/>
  </w:style>
  <w:style w:type="paragraph" w:customStyle="1" w:styleId="F7261C0F7DDA4BCEB545793A82B9D8AB">
    <w:name w:val="F7261C0F7DDA4BCEB545793A82B9D8AB"/>
    <w:rsid w:val="00904F8C"/>
  </w:style>
  <w:style w:type="paragraph" w:customStyle="1" w:styleId="383143E978E74FC6A563DA0B8B1FC49D">
    <w:name w:val="383143E978E74FC6A563DA0B8B1FC49D"/>
    <w:rsid w:val="00904F8C"/>
  </w:style>
  <w:style w:type="paragraph" w:customStyle="1" w:styleId="23A2FE1982A4474789C0EB9AE69AECDC">
    <w:name w:val="23A2FE1982A4474789C0EB9AE69AECDC"/>
    <w:rsid w:val="00904F8C"/>
  </w:style>
  <w:style w:type="paragraph" w:customStyle="1" w:styleId="15780407A4144D1795D9BFCD984CB9E7">
    <w:name w:val="15780407A4144D1795D9BFCD984CB9E7"/>
    <w:rsid w:val="00904F8C"/>
  </w:style>
  <w:style w:type="paragraph" w:customStyle="1" w:styleId="91317F3A76C745B8A4475D201CED0C75">
    <w:name w:val="91317F3A76C745B8A4475D201CED0C75"/>
    <w:rsid w:val="00904F8C"/>
  </w:style>
  <w:style w:type="paragraph" w:customStyle="1" w:styleId="AC0CD6FC59D74D0B893D2F279936DA8B">
    <w:name w:val="AC0CD6FC59D74D0B893D2F279936DA8B"/>
    <w:rsid w:val="00904F8C"/>
  </w:style>
  <w:style w:type="paragraph" w:customStyle="1" w:styleId="95BA60AFD8A6443AA14569014D7D0E0B">
    <w:name w:val="95BA60AFD8A6443AA14569014D7D0E0B"/>
    <w:rsid w:val="00904F8C"/>
  </w:style>
  <w:style w:type="paragraph" w:customStyle="1" w:styleId="99F78C2DA70D4526918CA3047A100D50">
    <w:name w:val="99F78C2DA70D4526918CA3047A100D50"/>
    <w:rsid w:val="00904F8C"/>
  </w:style>
  <w:style w:type="paragraph" w:customStyle="1" w:styleId="B62FD37E725A4C72B3805AC47C8E7FFB">
    <w:name w:val="B62FD37E725A4C72B3805AC47C8E7FFB"/>
    <w:rsid w:val="00904F8C"/>
  </w:style>
  <w:style w:type="paragraph" w:customStyle="1" w:styleId="1F279B29986D40679DEEB8D0DC91A29E">
    <w:name w:val="1F279B29986D40679DEEB8D0DC91A29E"/>
    <w:rsid w:val="00904F8C"/>
  </w:style>
  <w:style w:type="paragraph" w:customStyle="1" w:styleId="7CB1F2851FFD4E9CBCFA33E3FB4A807E">
    <w:name w:val="7CB1F2851FFD4E9CBCFA33E3FB4A807E"/>
    <w:rsid w:val="00904F8C"/>
  </w:style>
  <w:style w:type="paragraph" w:customStyle="1" w:styleId="86FE3EC2C08E4586AB25652A3468CF36">
    <w:name w:val="86FE3EC2C08E4586AB25652A3468CF36"/>
    <w:rsid w:val="00904F8C"/>
  </w:style>
  <w:style w:type="paragraph" w:customStyle="1" w:styleId="59A7855D53074BEF895ABCD98D13BD39">
    <w:name w:val="59A7855D53074BEF895ABCD98D13BD39"/>
    <w:rsid w:val="00904F8C"/>
  </w:style>
  <w:style w:type="paragraph" w:customStyle="1" w:styleId="0BE54A73AE6B48E28EBE218B52167D80">
    <w:name w:val="0BE54A73AE6B48E28EBE218B52167D80"/>
    <w:rsid w:val="00904F8C"/>
  </w:style>
  <w:style w:type="paragraph" w:customStyle="1" w:styleId="2272E41411FD48F294D1B3782BCE7869">
    <w:name w:val="2272E41411FD48F294D1B3782BCE7869"/>
    <w:rsid w:val="00904F8C"/>
  </w:style>
  <w:style w:type="paragraph" w:customStyle="1" w:styleId="E3DE42E2A6B84FFBB39805AE4C61E8B7">
    <w:name w:val="E3DE42E2A6B84FFBB39805AE4C61E8B7"/>
    <w:rsid w:val="00904F8C"/>
  </w:style>
  <w:style w:type="paragraph" w:customStyle="1" w:styleId="C34E2F291EEB46DEADF1C13CA69D5469">
    <w:name w:val="C34E2F291EEB46DEADF1C13CA69D5469"/>
    <w:rsid w:val="00904F8C"/>
  </w:style>
  <w:style w:type="paragraph" w:customStyle="1" w:styleId="374BD59A4D50455B811D837D418BA8D5">
    <w:name w:val="374BD59A4D50455B811D837D418BA8D5"/>
    <w:rsid w:val="00904F8C"/>
  </w:style>
  <w:style w:type="paragraph" w:customStyle="1" w:styleId="55A8AAD8E5A045AAB3C0B79896E884F1">
    <w:name w:val="55A8AAD8E5A045AAB3C0B79896E884F1"/>
    <w:rsid w:val="00904F8C"/>
  </w:style>
  <w:style w:type="paragraph" w:customStyle="1" w:styleId="CDD97C01B6834064BE4F1ABA999406C4">
    <w:name w:val="CDD97C01B6834064BE4F1ABA999406C4"/>
    <w:rsid w:val="00904F8C"/>
  </w:style>
  <w:style w:type="paragraph" w:customStyle="1" w:styleId="13C2075A57F0475A873C5F040EDB5F6A">
    <w:name w:val="13C2075A57F0475A873C5F040EDB5F6A"/>
    <w:rsid w:val="00904F8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4</Words>
  <Characters>993</Characters>
  <Application>Microsoft Office Word</Application>
  <DocSecurity>0</DocSecurity>
  <Lines>8</Lines>
  <Paragraphs>2</Paragraphs>
  <ScaleCrop>false</ScaleCrop>
  <Company/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Lee</dc:creator>
  <cp:keywords/>
  <dc:description/>
  <cp:lastModifiedBy>Jason Lee</cp:lastModifiedBy>
  <cp:revision>2</cp:revision>
  <dcterms:created xsi:type="dcterms:W3CDTF">2021-10-06T06:53:00Z</dcterms:created>
  <dcterms:modified xsi:type="dcterms:W3CDTF">2021-10-06T06:58:00Z</dcterms:modified>
</cp:coreProperties>
</file>